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98A02F" w14:textId="77777777" w:rsidR="003F5871" w:rsidRPr="00DB5656" w:rsidRDefault="003F5871" w:rsidP="003F587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5B4606B6" w14:textId="77777777" w:rsidR="003F5871" w:rsidRPr="00DB5656" w:rsidRDefault="003F5871" w:rsidP="003F587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287C5394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449F17FA" w14:textId="5362A65C" w:rsidR="003F5871" w:rsidRPr="00FA7960" w:rsidRDefault="00245220" w:rsidP="003F587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121BDE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05pt;height:1.2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0430" r:id="rId9"/>
        </w:object>
      </w:r>
    </w:p>
    <w:p w14:paraId="2667A90A" w14:textId="77777777" w:rsidR="003F5871" w:rsidRPr="00FA7960" w:rsidRDefault="003F5871" w:rsidP="003F587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71CCA897" w14:textId="77777777" w:rsidR="003F5871" w:rsidRPr="00FA7960" w:rsidRDefault="003F5871" w:rsidP="003F5871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57913CBE" w14:textId="77777777" w:rsidR="008574D6" w:rsidRPr="00575A78" w:rsidRDefault="008574D6" w:rsidP="008574D6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79D42F1E" w14:textId="77777777" w:rsidR="008574D6" w:rsidRPr="00575A78" w:rsidRDefault="008574D6" w:rsidP="008574D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1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5C2099E4" w14:textId="77777777" w:rsidR="008574D6" w:rsidRPr="00575A78" w:rsidRDefault="008574D6" w:rsidP="008574D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2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19D5AA85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34FB76C0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2E0773B3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EEE6C99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08E421C" wp14:editId="5C8B04F6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C909DD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7A8C4CDB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736D6B23" w14:textId="77777777" w:rsidR="003F5871" w:rsidRPr="00FA7960" w:rsidRDefault="003F5871" w:rsidP="003F587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47B4080A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0A537E1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3D5DA12F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4BFD57DF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C4A3492" wp14:editId="25CFB1C3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20F102" w14:textId="77777777" w:rsidR="003F5871" w:rsidRPr="00FA7960" w:rsidRDefault="003F5871" w:rsidP="003F587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77CAC240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388AFA00" w14:textId="77777777" w:rsidR="003F5871" w:rsidRPr="00FA7960" w:rsidRDefault="003F5871" w:rsidP="003F5871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46A5A971" w14:textId="77777777" w:rsidR="003F5871" w:rsidRPr="00FA7960" w:rsidRDefault="003F5871" w:rsidP="003F5871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5C622CEA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3D61F72F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7254884F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2FFE2E6B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4547921E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5BD5B2B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BE34ED2" wp14:editId="4A53A4FB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5F6B65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3A7D54F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38AF2CD0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3356FDBB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2B50C46E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548C6D1A" w14:textId="77777777" w:rsidR="003F5871" w:rsidRPr="00FA7960" w:rsidRDefault="003F5871" w:rsidP="003F58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2A4260AE" w14:textId="77777777" w:rsidR="003F5871" w:rsidRPr="00FA7960" w:rsidRDefault="003F5871" w:rsidP="003F587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5ED1118" wp14:editId="72B58C60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83ABB5" w14:textId="77777777" w:rsidR="003F5871" w:rsidRPr="00FA7960" w:rsidRDefault="003F5871" w:rsidP="003F587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095F16F3" w14:textId="0ED516FF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245220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200013BD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3E01FAA0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6CF8921B" w14:textId="77777777" w:rsidR="003F5871" w:rsidRPr="00FA7960" w:rsidRDefault="003F5871" w:rsidP="003F58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9D723BB" wp14:editId="0D82834B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62F39D39" wp14:editId="36E390C3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0A08AD" w14:textId="77777777" w:rsidR="003F5871" w:rsidRPr="00FA7960" w:rsidRDefault="003F5871" w:rsidP="003F587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76FB99DB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2D4A4B90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1641A776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6FC20CAA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026CDBCF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UnitName" w:val="厘米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UnitName" w:val="厘米"/>
          <w:attr w:name="SourceValue" w:val="28.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25394607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21404C5F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3ABE8A1D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3AC55DD1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40ACE841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4456CA79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50A25B06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7F8AD190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UnitName" w:val="英寸"/>
          <w:attr w:name="SourceValue" w:val="3.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0B968018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27BCD915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12E0D598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UnitName" w:val="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UnitName" w:val="℃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566EEF53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78E02B73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4AEFD4FC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6DCAAB46" w14:textId="77777777" w:rsidR="003F5871" w:rsidRPr="00FA7960" w:rsidRDefault="003F5871" w:rsidP="003F5871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5220F66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826200431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13199392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573EF452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252FD50B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UnitName" w:val="磅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370CC603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001531B8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4820FE0A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34BEA731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1120D6F3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UnitName" w:val="厘米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33E2DB14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20FB6DF4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68B5DB64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23AE7C8C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7ECCBF1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5258C886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33118CC7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43528ECD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513D2683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31FB59D7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12B25650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5EA6004B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21663728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695EC14F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732AF459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51ECF5D0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0A9F1398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3BF5855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2EAC6B81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27A4F74D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7EB00ABA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429885E5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705573A3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19421F11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18AE838E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UnitName" w:val="磅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79F990C9" w14:textId="77777777" w:rsidR="003F5871" w:rsidRPr="00FA7960" w:rsidRDefault="003F5871" w:rsidP="003F58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763463AE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52E1035F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UnitName" w:val="磅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1D4B226A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6673FA3F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0A543681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5BBBB0C1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4A78B74D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141CE0FD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32EFFF7C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3C290D04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0DE52B8C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2BC44C36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24AC8FDB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0B178F0A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21D73B3E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59086D5F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3358CA07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704B3353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0FFCED9E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7534809D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7A370C67" w14:textId="77777777" w:rsidR="003F5871" w:rsidRPr="00FA7960" w:rsidRDefault="003F5871" w:rsidP="003F587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33568BF" wp14:editId="43005468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E3D7E9" w14:textId="77777777" w:rsidR="003F5871" w:rsidRPr="00FA7960" w:rsidRDefault="003F5871" w:rsidP="003F5871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3BDECF4D" w14:textId="77777777" w:rsidR="003F5871" w:rsidRPr="00FA7960" w:rsidRDefault="003F5871" w:rsidP="003F587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6DC385A7" w14:textId="77777777" w:rsidR="003F5871" w:rsidRPr="00FA7960" w:rsidRDefault="003F5871" w:rsidP="003F587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00EB38DB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5AF0CD4C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6300CF19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3115EC5E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31199669" w14:textId="77777777" w:rsidR="003F5871" w:rsidRPr="00FA7960" w:rsidRDefault="003F5871" w:rsidP="003F587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3DABFFD4" w14:textId="77777777" w:rsidR="003F5871" w:rsidRPr="00FA7960" w:rsidRDefault="003F5871" w:rsidP="003F587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0A823F03" w14:textId="77777777" w:rsidR="003F5871" w:rsidRPr="00FA7960" w:rsidRDefault="003F5871" w:rsidP="003F5871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3F5871" w:rsidRPr="00FA7960" w14:paraId="7DBFE0C2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41B80525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4BAA38F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5C58B52C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522B3778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5EFBD24E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F5871" w:rsidRPr="00FA7960" w14:paraId="3A341954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451E7E4B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3DDFDAFD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4FE0EA49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0288CC36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550EF75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F5871" w:rsidRPr="00FA7960" w14:paraId="44655AF7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7BBC8FFE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BECF35F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1C412CCD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B606B2D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CFC4164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F5871" w:rsidRPr="00FA7960" w14:paraId="1C0F660A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7F5F9410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10C01DF4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3549E219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6E73A55B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659B90D0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F5871" w:rsidRPr="00FA7960" w14:paraId="0D3A918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5CA4562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BD4797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144EBA0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7C103CB4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5F5AEAB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F5871" w:rsidRPr="00FA7960" w14:paraId="656B588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AEE368C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FAF636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685A915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0B460B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2EF67BB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F5871" w:rsidRPr="00FA7960" w14:paraId="203C94E9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23147E1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179F6C17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A0270A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AA92072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54E8477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F5871" w:rsidRPr="00FA7960" w14:paraId="4845B7D0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F2973A7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446B2AD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74144A1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DF2ADA8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1FCBF5A" w14:textId="77777777" w:rsidR="003F5871" w:rsidRPr="00FA7960" w:rsidRDefault="003F587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35A9716B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4070DAF5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448CAE9D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64138D0F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5D1751FD" w14:textId="77777777" w:rsidR="003F5871" w:rsidRPr="00FA7960" w:rsidRDefault="003F5871" w:rsidP="003F587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62B13312" w14:textId="77777777" w:rsidR="003F5871" w:rsidRPr="00FA7960" w:rsidRDefault="003F5871" w:rsidP="003F58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4301236A" w14:textId="77777777" w:rsidR="003F5871" w:rsidRPr="00FA7960" w:rsidRDefault="003F5871" w:rsidP="003F5871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1DB8663D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4636E5A3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43146FE3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021530DC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02000FCA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576A5DC6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269C57E8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56E52F74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315A5C9E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729FED51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7C60270C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0FC6E37C" w14:textId="77777777" w:rsidR="003F5871" w:rsidRPr="00FA7960" w:rsidRDefault="003F5871" w:rsidP="003F587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1C0CE59D" w14:textId="556F64F7" w:rsidR="00D8024A" w:rsidRPr="003F5871" w:rsidRDefault="003F5871" w:rsidP="003F587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3F587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C5AAF4" w14:textId="77777777" w:rsidR="00DB2486" w:rsidRDefault="00DB2486">
      <w:r>
        <w:separator/>
      </w:r>
    </w:p>
  </w:endnote>
  <w:endnote w:type="continuationSeparator" w:id="0">
    <w:p w14:paraId="6E101604" w14:textId="77777777" w:rsidR="00DB2486" w:rsidRDefault="00DB24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81E3BD" w14:textId="77777777" w:rsidR="004F56DB" w:rsidRDefault="004F56DB" w:rsidP="004F56D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4F56DB" w:rsidRPr="001D5E8F" w14:paraId="052A6834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1B0A7E30" w14:textId="7075C3CC" w:rsidR="004F56DB" w:rsidRPr="001D5E8F" w:rsidRDefault="00245220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7C97B793" w14:textId="77777777" w:rsidR="004F56DB" w:rsidRPr="001D5E8F" w:rsidRDefault="007874FB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F56D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60A1E" w:rsidRPr="00260A1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636A6ED2" w14:textId="77777777" w:rsidR="004F56DB" w:rsidRPr="00D170FE" w:rsidRDefault="004F56DB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F56D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理学研究</w:t>
          </w:r>
        </w:p>
      </w:tc>
    </w:tr>
  </w:tbl>
  <w:p w14:paraId="46EC344F" w14:textId="77777777" w:rsidR="00C23102" w:rsidRPr="004F56DB" w:rsidRDefault="00C23102" w:rsidP="004F56DB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238307" w14:textId="77777777" w:rsidR="004F56DB" w:rsidRDefault="004F56DB" w:rsidP="004F56D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4F56DB" w:rsidRPr="001D5E8F" w14:paraId="18A5CC18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1C668A92" w14:textId="63E34F1B" w:rsidR="004F56DB" w:rsidRPr="001D5E8F" w:rsidRDefault="00245220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24DED397" w14:textId="77777777" w:rsidR="004F56DB" w:rsidRPr="001D5E8F" w:rsidRDefault="007874FB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F56D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60A1E" w:rsidRPr="00260A1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13680573" w14:textId="77777777" w:rsidR="004F56DB" w:rsidRPr="00D170FE" w:rsidRDefault="004F56DB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F56D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理学研究</w:t>
          </w:r>
        </w:p>
      </w:tc>
    </w:tr>
  </w:tbl>
  <w:p w14:paraId="2B937ADA" w14:textId="77777777" w:rsidR="00C23102" w:rsidRPr="004F56DB" w:rsidRDefault="00C23102" w:rsidP="004F56DB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09BB96" w14:textId="7B23EC2C" w:rsidR="005D0D5D" w:rsidRPr="00BB5218" w:rsidRDefault="00B97A60" w:rsidP="005D0D5D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41234" w:rsidRPr="008708CB">
      <w:rPr>
        <w:rFonts w:asciiTheme="minorHAnsi" w:hAnsiTheme="minorHAnsi" w:hint="eastAsia"/>
        <w:bCs/>
        <w:noProof/>
        <w:lang w:eastAsia="zh-CN"/>
      </w:rPr>
      <w:t>生理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A587B">
      <w:rPr>
        <w:rFonts w:ascii="Calibri" w:hAnsi="Calibri" w:cs="Calibri" w:hint="eastAsia"/>
        <w:bCs/>
        <w:snapToGrid w:val="0"/>
        <w:lang w:eastAsia="zh-CN"/>
      </w:rPr>
      <w:t>2</w:t>
    </w:r>
    <w:r w:rsidR="00245220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45220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4522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CB0F33" w14:textId="77777777" w:rsidR="00DB2486" w:rsidRDefault="00DB2486">
      <w:r>
        <w:separator/>
      </w:r>
    </w:p>
  </w:footnote>
  <w:footnote w:type="continuationSeparator" w:id="0">
    <w:p w14:paraId="75E470BC" w14:textId="77777777" w:rsidR="00DB2486" w:rsidRDefault="00DB24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72B0F9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1AFC035F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1D65C778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B8BC00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1D11410A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64A20FDF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4944E8" w14:textId="68760093" w:rsidR="00C23102" w:rsidRPr="00894801" w:rsidRDefault="00D663C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44A21">
      <w:rPr>
        <w:rFonts w:asciiTheme="minorHAnsi" w:hAnsiTheme="minorHAnsi"/>
        <w:b/>
        <w:bCs/>
        <w:noProof/>
        <w:sz w:val="18"/>
        <w:szCs w:val="18"/>
      </w:rPr>
      <w:t>Journal of Physiology Studies</w:t>
    </w:r>
    <w:r w:rsidRPr="00844A21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844A21">
      <w:rPr>
        <w:rFonts w:asciiTheme="minorHAnsi" w:hAnsiTheme="minorHAnsi" w:hint="eastAsia"/>
        <w:b/>
        <w:bCs/>
        <w:noProof/>
        <w:sz w:val="18"/>
        <w:szCs w:val="18"/>
      </w:rPr>
      <w:t>生理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223F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4522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47E55711" w14:textId="4951BC3A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223F2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45220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874FB">
      <w:rPr>
        <w:rFonts w:asciiTheme="minorHAnsi" w:hAnsiTheme="minorHAnsi"/>
        <w:sz w:val="18"/>
        <w:szCs w:val="18"/>
      </w:rPr>
      <w:fldChar w:fldCharType="begin"/>
    </w:r>
    <w:r w:rsidR="00C0579C">
      <w:rPr>
        <w:rFonts w:asciiTheme="minorHAnsi" w:hAnsiTheme="minorHAnsi"/>
        <w:sz w:val="18"/>
        <w:szCs w:val="18"/>
      </w:rPr>
      <w:instrText xml:space="preserve"> HYPERLINK "</w:instrText>
    </w:r>
    <w:r w:rsidR="00C0579C" w:rsidRPr="00C0579C">
      <w:rPr>
        <w:rFonts w:asciiTheme="minorHAnsi" w:hAnsiTheme="minorHAnsi"/>
        <w:sz w:val="18"/>
        <w:szCs w:val="18"/>
      </w:rPr>
      <w:instrText>http</w:instrText>
    </w:r>
    <w:r w:rsidR="00C0579C" w:rsidRPr="00C0579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0579C" w:rsidRPr="00C0579C">
      <w:rPr>
        <w:rFonts w:asciiTheme="minorHAnsi" w:hAnsiTheme="minorHAnsi"/>
        <w:sz w:val="18"/>
        <w:szCs w:val="18"/>
      </w:rPr>
      <w:instrText>://www.hanspub.org/journal/</w:instrText>
    </w:r>
    <w:r w:rsidR="00C0579C" w:rsidRPr="00C0579C">
      <w:rPr>
        <w:rFonts w:asciiTheme="minorHAnsi" w:hAnsiTheme="minorHAnsi"/>
        <w:sz w:val="18"/>
        <w:szCs w:val="18"/>
        <w:lang w:eastAsia="zh-CN"/>
      </w:rPr>
      <w:instrText>jps</w:instrText>
    </w:r>
    <w:r w:rsidR="00C0579C">
      <w:rPr>
        <w:rFonts w:asciiTheme="minorHAnsi" w:hAnsiTheme="minorHAnsi"/>
        <w:sz w:val="18"/>
        <w:szCs w:val="18"/>
      </w:rPr>
      <w:instrText xml:space="preserve">" </w:instrText>
    </w:r>
    <w:r w:rsidR="007874FB">
      <w:rPr>
        <w:rFonts w:asciiTheme="minorHAnsi" w:hAnsiTheme="minorHAnsi"/>
        <w:sz w:val="18"/>
        <w:szCs w:val="18"/>
      </w:rPr>
    </w:r>
    <w:r w:rsidR="007874FB">
      <w:rPr>
        <w:rFonts w:asciiTheme="minorHAnsi" w:hAnsiTheme="minorHAnsi"/>
        <w:sz w:val="18"/>
        <w:szCs w:val="18"/>
      </w:rPr>
      <w:fldChar w:fldCharType="separate"/>
    </w:r>
    <w:r w:rsidR="00C0579C" w:rsidRPr="004E6C65">
      <w:rPr>
        <w:rStyle w:val="a3"/>
        <w:rFonts w:asciiTheme="minorHAnsi" w:hAnsiTheme="minorHAnsi"/>
        <w:sz w:val="18"/>
        <w:szCs w:val="18"/>
      </w:rPr>
      <w:t>http</w:t>
    </w:r>
    <w:r w:rsidR="00C0579C" w:rsidRPr="004E6C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0579C" w:rsidRPr="004E6C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0579C" w:rsidRPr="004E6C65">
      <w:rPr>
        <w:rStyle w:val="a3"/>
        <w:rFonts w:asciiTheme="minorHAnsi" w:hAnsiTheme="minorHAnsi"/>
        <w:sz w:val="18"/>
        <w:szCs w:val="18"/>
        <w:lang w:eastAsia="zh-CN"/>
      </w:rPr>
      <w:t>jps</w:t>
    </w:r>
    <w:r w:rsidR="007874FB">
      <w:rPr>
        <w:rFonts w:asciiTheme="minorHAnsi" w:hAnsiTheme="minorHAnsi"/>
        <w:sz w:val="18"/>
        <w:szCs w:val="18"/>
      </w:rPr>
      <w:fldChar w:fldCharType="end"/>
    </w:r>
  </w:p>
  <w:p w14:paraId="4449F866" w14:textId="7FE982E3" w:rsidR="00C23102" w:rsidRPr="002803E9" w:rsidRDefault="00245220" w:rsidP="00260A1E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BF0021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ps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3847D094" wp14:editId="36198D3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1358390842">
    <w:abstractNumId w:val="3"/>
  </w:num>
  <w:num w:numId="2" w16cid:durableId="570622065">
    <w:abstractNumId w:val="4"/>
  </w:num>
  <w:num w:numId="3" w16cid:durableId="526524213">
    <w:abstractNumId w:val="2"/>
  </w:num>
  <w:num w:numId="4" w16cid:durableId="1577475720">
    <w:abstractNumId w:val="0"/>
  </w:num>
  <w:num w:numId="5" w16cid:durableId="1242981125">
    <w:abstractNumId w:val="1"/>
  </w:num>
  <w:num w:numId="6" w16cid:durableId="584655694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0608F"/>
    <w:rsid w:val="0001069B"/>
    <w:rsid w:val="0001168B"/>
    <w:rsid w:val="0001236F"/>
    <w:rsid w:val="00012650"/>
    <w:rsid w:val="00015133"/>
    <w:rsid w:val="000166B6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48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0CD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8799E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678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901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53A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2675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5C7"/>
    <w:rsid w:val="001D4C43"/>
    <w:rsid w:val="001D7580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FED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298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5220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0A1E"/>
    <w:rsid w:val="002619E5"/>
    <w:rsid w:val="00261A1D"/>
    <w:rsid w:val="00261C01"/>
    <w:rsid w:val="0026315A"/>
    <w:rsid w:val="0026369F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7392"/>
    <w:rsid w:val="002976C6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C0C"/>
    <w:rsid w:val="002B2EC3"/>
    <w:rsid w:val="002B2ECB"/>
    <w:rsid w:val="002B30AD"/>
    <w:rsid w:val="002B6A6D"/>
    <w:rsid w:val="002B7306"/>
    <w:rsid w:val="002C1723"/>
    <w:rsid w:val="002C2D72"/>
    <w:rsid w:val="002C3718"/>
    <w:rsid w:val="002C3855"/>
    <w:rsid w:val="002C39BC"/>
    <w:rsid w:val="002C49BA"/>
    <w:rsid w:val="002C4EDF"/>
    <w:rsid w:val="002C7DC1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4EB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76B20"/>
    <w:rsid w:val="00380E5A"/>
    <w:rsid w:val="00381B6B"/>
    <w:rsid w:val="00382C03"/>
    <w:rsid w:val="0038521B"/>
    <w:rsid w:val="00385420"/>
    <w:rsid w:val="00386564"/>
    <w:rsid w:val="00386A7C"/>
    <w:rsid w:val="0039071E"/>
    <w:rsid w:val="00390AA5"/>
    <w:rsid w:val="003911EC"/>
    <w:rsid w:val="00391FC4"/>
    <w:rsid w:val="0039374F"/>
    <w:rsid w:val="00394C9A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222"/>
    <w:rsid w:val="003B12CC"/>
    <w:rsid w:val="003B18CF"/>
    <w:rsid w:val="003B2718"/>
    <w:rsid w:val="003B34DB"/>
    <w:rsid w:val="003B7DF7"/>
    <w:rsid w:val="003C10C7"/>
    <w:rsid w:val="003C1550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A2D"/>
    <w:rsid w:val="003E6B37"/>
    <w:rsid w:val="003F0FA0"/>
    <w:rsid w:val="003F181E"/>
    <w:rsid w:val="003F1F3C"/>
    <w:rsid w:val="003F21DF"/>
    <w:rsid w:val="003F261D"/>
    <w:rsid w:val="003F2CFD"/>
    <w:rsid w:val="003F310B"/>
    <w:rsid w:val="003F5871"/>
    <w:rsid w:val="004007A4"/>
    <w:rsid w:val="0040097F"/>
    <w:rsid w:val="00402BA8"/>
    <w:rsid w:val="00403759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A47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03F6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3579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B82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6DB"/>
    <w:rsid w:val="004F5A2B"/>
    <w:rsid w:val="004F7384"/>
    <w:rsid w:val="00502EFC"/>
    <w:rsid w:val="00504246"/>
    <w:rsid w:val="00505987"/>
    <w:rsid w:val="0050632C"/>
    <w:rsid w:val="005071CA"/>
    <w:rsid w:val="005077F5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328D"/>
    <w:rsid w:val="0052331B"/>
    <w:rsid w:val="005276B0"/>
    <w:rsid w:val="005278BF"/>
    <w:rsid w:val="00527FAA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745"/>
    <w:rsid w:val="00543A35"/>
    <w:rsid w:val="00543A93"/>
    <w:rsid w:val="00544E83"/>
    <w:rsid w:val="00547B63"/>
    <w:rsid w:val="00550289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6F93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87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2FD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6F7C0B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00C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5BE2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4FB"/>
    <w:rsid w:val="00787798"/>
    <w:rsid w:val="0079064E"/>
    <w:rsid w:val="00790E05"/>
    <w:rsid w:val="007916F3"/>
    <w:rsid w:val="00791A7A"/>
    <w:rsid w:val="00791C78"/>
    <w:rsid w:val="007922BD"/>
    <w:rsid w:val="0079243F"/>
    <w:rsid w:val="0079688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647C"/>
    <w:rsid w:val="007A700E"/>
    <w:rsid w:val="007A76B2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0A75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16D4"/>
    <w:rsid w:val="00855B4F"/>
    <w:rsid w:val="00855C50"/>
    <w:rsid w:val="00856610"/>
    <w:rsid w:val="00856943"/>
    <w:rsid w:val="00857239"/>
    <w:rsid w:val="008572D7"/>
    <w:rsid w:val="008574D6"/>
    <w:rsid w:val="00857CF3"/>
    <w:rsid w:val="008602B5"/>
    <w:rsid w:val="008616E8"/>
    <w:rsid w:val="00861E9A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0AD5"/>
    <w:rsid w:val="008F16A9"/>
    <w:rsid w:val="008F1812"/>
    <w:rsid w:val="008F1FFC"/>
    <w:rsid w:val="008F212A"/>
    <w:rsid w:val="008F4B31"/>
    <w:rsid w:val="008F59CF"/>
    <w:rsid w:val="008F5C2D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5B55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2C6E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2F4C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08F7"/>
    <w:rsid w:val="00AC1037"/>
    <w:rsid w:val="00AC153D"/>
    <w:rsid w:val="00AC2EBE"/>
    <w:rsid w:val="00AC303E"/>
    <w:rsid w:val="00AC3EF7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6B32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37BB5"/>
    <w:rsid w:val="00B4011F"/>
    <w:rsid w:val="00B407AF"/>
    <w:rsid w:val="00B40FE3"/>
    <w:rsid w:val="00B44BD3"/>
    <w:rsid w:val="00B44C4B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182A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0579C"/>
    <w:rsid w:val="00C105BE"/>
    <w:rsid w:val="00C1440E"/>
    <w:rsid w:val="00C15560"/>
    <w:rsid w:val="00C173C0"/>
    <w:rsid w:val="00C177AC"/>
    <w:rsid w:val="00C2157F"/>
    <w:rsid w:val="00C223F2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977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373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0CED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4B30"/>
    <w:rsid w:val="00D663C3"/>
    <w:rsid w:val="00D7026E"/>
    <w:rsid w:val="00D70DA1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486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2A00"/>
    <w:rsid w:val="00DF4AF6"/>
    <w:rsid w:val="00DF5763"/>
    <w:rsid w:val="00E01590"/>
    <w:rsid w:val="00E0178B"/>
    <w:rsid w:val="00E039B6"/>
    <w:rsid w:val="00E03EAD"/>
    <w:rsid w:val="00E05FE9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7B8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17B1"/>
    <w:rsid w:val="00E82B02"/>
    <w:rsid w:val="00E83698"/>
    <w:rsid w:val="00E845A4"/>
    <w:rsid w:val="00E84C11"/>
    <w:rsid w:val="00E8504B"/>
    <w:rsid w:val="00E85949"/>
    <w:rsid w:val="00E92AE2"/>
    <w:rsid w:val="00E937CA"/>
    <w:rsid w:val="00E93E90"/>
    <w:rsid w:val="00E943C2"/>
    <w:rsid w:val="00E95F42"/>
    <w:rsid w:val="00EA017E"/>
    <w:rsid w:val="00EA02A4"/>
    <w:rsid w:val="00EA0CD8"/>
    <w:rsid w:val="00EA0FBD"/>
    <w:rsid w:val="00EA1F5C"/>
    <w:rsid w:val="00EA309E"/>
    <w:rsid w:val="00EA32C8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3477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3666A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12EB"/>
    <w:rsid w:val="00FA46D4"/>
    <w:rsid w:val="00FA67AA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0869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784385C5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0E667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ps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F65DCA-0713-4651-B469-49EFA1EC7D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460</cp:revision>
  <cp:lastPrinted>2013-11-05T03:48:00Z</cp:lastPrinted>
  <dcterms:created xsi:type="dcterms:W3CDTF">2016-08-11T02:17:00Z</dcterms:created>
  <dcterms:modified xsi:type="dcterms:W3CDTF">2025-12-02T08:40:00Z</dcterms:modified>
</cp:coreProperties>
</file>